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75797"/>
  </p:normalViewPr>
  <p:slideViewPr>
    <p:cSldViewPr snapToGrid="0" snapToObjects="1">
      <p:cViewPr varScale="1">
        <p:scale>
          <a:sx n="67" d="100"/>
          <a:sy n="67" d="100"/>
        </p:scale>
        <p:origin x="1744" y="1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numCol="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numCol="1" rtlCol="0"/>
          <a:lstStyle>
            <a:lvl1pPr algn="r">
              <a:defRPr sz="1200"/>
            </a:lvl1pPr>
          </a:lstStyle>
          <a:p>
            <a:fld id="{4596391A-C1A4-0447-8C2A-1E37BBA9C7F5}" type="datetimeFigureOut">
              <a:rPr lang="en-US" smtClean="0"/>
              <a:t>12/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numCol="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numCol="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numCol="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numCol="1" rtlCol="0" anchor="b"/>
          <a:lstStyle>
            <a:lvl1pPr algn="r">
              <a:defRPr sz="1200"/>
            </a:lvl1pPr>
          </a:lstStyle>
          <a:p>
            <a:fld id="{294601FE-FE57-F24D-B86E-F6F259BF3D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39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1"/>
          <a:lstStyle/>
          <a:p>
            <a:r>
              <a:rPr lang="en-US" dirty="0"/>
              <a:t>Here’s</a:t>
            </a:r>
            <a:r>
              <a:rPr lang="en-US" baseline="0" dirty="0"/>
              <a:t> the architecture of the multilayer perceptron model implemented using keras</a:t>
            </a:r>
          </a:p>
          <a:p>
            <a:r>
              <a:rPr lang="en-US" baseline="0" dirty="0"/>
              <a:t>input layer is a matrix of the dimensionality as the number of samples around 12000 games times about 66 features as the game statistics</a:t>
            </a:r>
          </a:p>
          <a:p>
            <a:r>
              <a:rPr lang="en-US" baseline="0" dirty="0"/>
              <a:t>all hidden layers are set identical with the same number of neurons and activations</a:t>
            </a:r>
          </a:p>
          <a:p>
            <a:endParaRPr lang="en-US" baseline="0" dirty="0"/>
          </a:p>
          <a:p>
            <a:r>
              <a:rPr lang="en-US" baseline="0" dirty="0"/>
              <a:t>the output is a length 2 vector representing the prediction of the game sc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 numCol="1"/>
          <a:lstStyle/>
          <a:p>
            <a:fld id="{294601FE-FE57-F24D-B86E-F6F259BF3D7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65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1"/>
          <a:lstStyle/>
          <a:p>
            <a:r>
              <a:rPr lang="en-US" dirty="0"/>
              <a:t>The tunable hyper parameter are </a:t>
            </a:r>
            <a:r>
              <a:rPr lang="mr-IN" altLang="mr-IN" dirty="0"/>
              <a:t>…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 numCol="1"/>
          <a:lstStyle/>
          <a:p>
            <a:fld id="{294601FE-FE57-F24D-B86E-F6F259BF3D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978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1"/>
          <a:lstStyle/>
          <a:p>
            <a:r>
              <a:rPr lang="en-US" dirty="0"/>
              <a:t>The</a:t>
            </a:r>
            <a:r>
              <a:rPr lang="en-US" baseline="0" dirty="0"/>
              <a:t> fitness score of a good predict should be as closer to 1 as possible, but in the real cases fitness scores are all smaller than 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 numCol="1"/>
          <a:lstStyle/>
          <a:p>
            <a:fld id="{294601FE-FE57-F24D-B86E-F6F259BF3D7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7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p=20,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4601FE-FE57-F24D-B86E-F6F259BF3D7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34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 numCol="1"/>
          <a:lstStyle/>
          <a:p>
            <a:fld id="{294601FE-FE57-F24D-B86E-F6F259BF3D7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139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1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 numCol="1"/>
          <a:lstStyle/>
          <a:p>
            <a:fld id="{294601FE-FE57-F24D-B86E-F6F259BF3D7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313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1"/>
          <a:lstStyle/>
          <a:p>
            <a:r>
              <a:rPr lang="en-US" dirty="0"/>
              <a:t>Out</a:t>
            </a:r>
            <a:r>
              <a:rPr lang="en-US" baseline="0" dirty="0"/>
              <a:t> future is plan is to assign different numbers of neurons on different layers of one network</a:t>
            </a:r>
          </a:p>
          <a:p>
            <a:pPr marL="0" marR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vary number of neurons and the activation functions on different lay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 numCol="1"/>
          <a:lstStyle/>
          <a:p>
            <a:fld id="{294601FE-FE57-F24D-B86E-F6F259BF3D7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75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numCol="1"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 numCol="1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46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2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35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471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numCol="1"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 numCol="1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672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57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numCol="1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numCol="1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39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5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0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numCol="1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 numCol="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 numCol="1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81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numCol="1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numCol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 numCol="1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6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numCol="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numCol="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CFDF0-330C-CD4E-97ED-63819D162666}" type="datetimeFigureOut">
              <a:rPr lang="en-US" smtClean="0"/>
              <a:t>12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numCol="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numCol="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77BBA-44D0-2B46-A2BF-A5846F9F5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38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DFB4A3-68B1-4FB4-AC1D-1645C6AC39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 numCol="1"/>
          <a:lstStyle/>
          <a:p>
            <a:r>
              <a:rPr lang="en-US" dirty="0">
                <a:cs typeface="Calibri Light"/>
              </a:rPr>
              <a:t>Predicting NCAA Football Game Score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A14AAF-6BDC-49FF-AC11-95237C1FA6B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vert="horz" lIns="91440" tIns="45720" rIns="91440" bIns="45720" numCol="1" rtlCol="0" anchor="t">
            <a:normAutofit/>
          </a:bodyPr>
          <a:lstStyle/>
          <a:p>
            <a:r>
              <a:rPr lang="en-US" dirty="0">
                <a:cs typeface="Calibri"/>
              </a:rPr>
              <a:t>Chi Jin &amp; Connor Masi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45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/>
              <a:t>Long-Term Comparison with Veg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>
            <a:normAutofit/>
          </a:bodyPr>
          <a:lstStyle/>
          <a:p>
            <a:r>
              <a:rPr lang="en-US" dirty="0"/>
              <a:t>Vegas correctly picks winner 74.9% of the time</a:t>
            </a:r>
          </a:p>
          <a:p>
            <a:pPr lvl="1"/>
            <a:r>
              <a:rPr lang="en-US" dirty="0"/>
              <a:t>We correctly pick winner 71.8% of the time</a:t>
            </a:r>
          </a:p>
          <a:p>
            <a:r>
              <a:rPr lang="en-US" dirty="0"/>
              <a:t>Vegas spread is off by 19.2 points on average</a:t>
            </a:r>
          </a:p>
          <a:p>
            <a:pPr lvl="1"/>
            <a:r>
              <a:rPr lang="en-US" dirty="0"/>
              <a:t>Our spread is 17.2 points off on average</a:t>
            </a:r>
          </a:p>
          <a:p>
            <a:r>
              <a:rPr lang="en-US" dirty="0"/>
              <a:t>Vegas over/under is off by 13.4 points on average</a:t>
            </a:r>
          </a:p>
          <a:p>
            <a:pPr lvl="1"/>
            <a:r>
              <a:rPr lang="en-US" dirty="0"/>
              <a:t>Our over/under is off by 14.0 points </a:t>
            </a:r>
          </a:p>
          <a:p>
            <a:r>
              <a:rPr lang="en-US" dirty="0"/>
              <a:t>Beat Vegas spread 51.2% of the time</a:t>
            </a:r>
          </a:p>
          <a:p>
            <a:r>
              <a:rPr lang="en-US" dirty="0"/>
              <a:t>Beat Vegas over/under 49.98% of the time</a:t>
            </a:r>
          </a:p>
        </p:txBody>
      </p:sp>
    </p:spTree>
    <p:extLst>
      <p:ext uri="{BB962C8B-B14F-4D97-AF65-F5344CB8AC3E}">
        <p14:creationId xmlns:p14="http://schemas.microsoft.com/office/powerpoint/2010/main" val="6180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0404" y="440267"/>
            <a:ext cx="4178059" cy="707886"/>
          </a:xfrm>
          <a:prstGeom prst="rect">
            <a:avLst/>
          </a:prstGeom>
          <a:noFill/>
        </p:spPr>
        <p:txBody>
          <a:bodyPr wrap="square" numCol="1" rtlCol="0" anchor="ctr">
            <a:spAutoFit/>
          </a:bodyPr>
          <a:lstStyle/>
          <a:p>
            <a:r>
              <a:rPr lang="en-US" sz="4000" b="1">
                <a:latin typeface="+mj-lt"/>
              </a:rPr>
              <a:t>Future Outlook</a:t>
            </a:r>
            <a:endParaRPr lang="en-US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52132" y="1913467"/>
            <a:ext cx="7613747" cy="304698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Reconsider the fitness func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 smtClean="0"/>
              <a:t>Differentiate </a:t>
            </a:r>
            <a:r>
              <a:rPr lang="en-US" sz="3200" dirty="0"/>
              <a:t>layers in the same network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/>
              <a:t>Vary dropout values for the model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/>
              <a:t>Test different crossover/mutation rat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/>
              <a:t>Try on convolutional networks, vary # of filters and filter sizes</a:t>
            </a:r>
          </a:p>
        </p:txBody>
      </p:sp>
    </p:spTree>
    <p:extLst>
      <p:ext uri="{BB962C8B-B14F-4D97-AF65-F5344CB8AC3E}">
        <p14:creationId xmlns:p14="http://schemas.microsoft.com/office/powerpoint/2010/main" val="24693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624086-7587-4A30-86E8-B6E94C50EC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>
                <a:cs typeface="Calibri Light"/>
              </a:rPr>
              <a:t>Problem Overview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CEA45F-C19F-4939-A6DA-108762FEF8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numCol="1" rtlCol="0" anchor="t">
            <a:normAutofit/>
          </a:bodyPr>
          <a:lstStyle/>
          <a:p>
            <a:r>
              <a:rPr lang="en-US" dirty="0">
                <a:cs typeface="Calibri"/>
              </a:rPr>
              <a:t>Predict the scores of NCAA football games using a neural network with parameters evolved by a genetic algorithm</a:t>
            </a:r>
          </a:p>
          <a:p>
            <a:r>
              <a:rPr lang="en-US" dirty="0">
                <a:cs typeface="Calibri"/>
              </a:rPr>
              <a:t>Particularly difficult due to the high rate of player turnover each year</a:t>
            </a:r>
          </a:p>
          <a:p>
            <a:r>
              <a:rPr lang="en-US" dirty="0">
                <a:cs typeface="Calibri"/>
              </a:rPr>
              <a:t>Want to optimize 3 different statistics:</a:t>
            </a:r>
          </a:p>
          <a:p>
            <a:r>
              <a:rPr lang="en-US" dirty="0">
                <a:cs typeface="Calibri"/>
              </a:rPr>
              <a:t>Straight Up: Which team wins the game</a:t>
            </a:r>
          </a:p>
          <a:p>
            <a:r>
              <a:rPr lang="en-US" dirty="0">
                <a:cs typeface="Calibri"/>
              </a:rPr>
              <a:t>Spread: Point differential between the two teams</a:t>
            </a:r>
          </a:p>
          <a:p>
            <a:r>
              <a:rPr lang="en-US" dirty="0">
                <a:cs typeface="Calibri"/>
              </a:rPr>
              <a:t>Over/Under: Total number of points scored by the two teams</a:t>
            </a:r>
          </a:p>
        </p:txBody>
      </p:sp>
    </p:spTree>
    <p:extLst>
      <p:ext uri="{BB962C8B-B14F-4D97-AF65-F5344CB8AC3E}">
        <p14:creationId xmlns:p14="http://schemas.microsoft.com/office/powerpoint/2010/main" val="126384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7942215-CB3B-4F41-8B85-241EEF04C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>
                <a:cs typeface="Calibri Light"/>
              </a:rPr>
              <a:t>Datase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0F17705-6B42-4A5B-A3EE-6A052D7E18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numCol="1" rtlCol="0" anchor="t">
            <a:normAutofit/>
          </a:bodyPr>
          <a:lstStyle/>
          <a:p>
            <a:r>
              <a:rPr lang="en-US" dirty="0">
                <a:cs typeface="Calibri"/>
              </a:rPr>
              <a:t>Data was taken from Seldom Used Reserve</a:t>
            </a:r>
          </a:p>
          <a:p>
            <a:pPr lvl="1"/>
            <a:r>
              <a:rPr lang="en-US" dirty="0">
                <a:cs typeface="Calibri"/>
              </a:rPr>
              <a:t>http://www.seldomusedreserve.com/?page_id=8805</a:t>
            </a:r>
          </a:p>
          <a:p>
            <a:r>
              <a:rPr lang="en-US" dirty="0">
                <a:cs typeface="Calibri"/>
              </a:rPr>
              <a:t>Included all games from the 2011-2018 seasons</a:t>
            </a:r>
          </a:p>
          <a:p>
            <a:r>
              <a:rPr lang="en-US" dirty="0">
                <a:cs typeface="Calibri"/>
              </a:rPr>
              <a:t>Used all basic box score average statistics from teams over a 2-year period</a:t>
            </a:r>
          </a:p>
          <a:p>
            <a:pPr lvl="1"/>
            <a:r>
              <a:rPr lang="en-US" dirty="0">
                <a:cs typeface="Calibri"/>
              </a:rPr>
              <a:t>Ex. Rushing yards, number of turnovers, yards allowed, etc.</a:t>
            </a:r>
          </a:p>
          <a:p>
            <a:r>
              <a:rPr lang="en-US" dirty="0">
                <a:cs typeface="Calibri"/>
              </a:rPr>
              <a:t>Also generated some statistics that have been found to be indicative of team success</a:t>
            </a:r>
          </a:p>
          <a:p>
            <a:pPr lvl="1"/>
            <a:r>
              <a:rPr lang="en-US" dirty="0">
                <a:cs typeface="Calibri"/>
              </a:rPr>
              <a:t>RPI, Strength of Schedule, Glicko, etc.</a:t>
            </a:r>
          </a:p>
        </p:txBody>
      </p:sp>
    </p:spTree>
    <p:extLst>
      <p:ext uri="{BB962C8B-B14F-4D97-AF65-F5344CB8AC3E}">
        <p14:creationId xmlns:p14="http://schemas.microsoft.com/office/powerpoint/2010/main" val="62266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54379" y="61060"/>
            <a:ext cx="6143205" cy="70788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4000" b="1" dirty="0">
                <a:latin typeface="+mj-lt"/>
              </a:rPr>
              <a:t>Multilayer Perceptron Model</a:t>
            </a:r>
          </a:p>
        </p:txBody>
      </p:sp>
      <p:sp>
        <p:nvSpPr>
          <p:cNvPr id="7" name="Rectangle 6"/>
          <p:cNvSpPr/>
          <p:nvPr/>
        </p:nvSpPr>
        <p:spPr>
          <a:xfrm>
            <a:off x="600091" y="1460590"/>
            <a:ext cx="807573" cy="237811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596" y="4108753"/>
            <a:ext cx="1625600" cy="4616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2400" dirty="0"/>
              <a:t>input layer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554683" y="1460589"/>
            <a:ext cx="791271" cy="2418069"/>
            <a:chOff x="3144569" y="1266667"/>
            <a:chExt cx="1275552" cy="3897999"/>
          </a:xfrm>
        </p:grpSpPr>
        <p:sp>
          <p:nvSpPr>
            <p:cNvPr id="8" name="Rectangle 7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521241" y="2442376"/>
            <a:ext cx="1028429" cy="179276"/>
            <a:chOff x="6096000" y="2671799"/>
            <a:chExt cx="1028429" cy="179276"/>
          </a:xfrm>
        </p:grpSpPr>
        <p:sp>
          <p:nvSpPr>
            <p:cNvPr id="19" name="Oval 18"/>
            <p:cNvSpPr/>
            <p:nvPr/>
          </p:nvSpPr>
          <p:spPr>
            <a:xfrm>
              <a:off x="6096000" y="2671799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945154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520577" y="2671800"/>
              <a:ext cx="179275" cy="17927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1601322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3638455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5614799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365226" y="4129409"/>
            <a:ext cx="1170183" cy="4616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2400" dirty="0"/>
              <a:t>layer 1</a:t>
            </a:r>
          </a:p>
        </p:txBody>
      </p:sp>
      <p:sp>
        <p:nvSpPr>
          <p:cNvPr id="75" name="Right Arrow 74"/>
          <p:cNvSpPr/>
          <p:nvPr/>
        </p:nvSpPr>
        <p:spPr>
          <a:xfrm>
            <a:off x="9700511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4572724" y="1516194"/>
            <a:ext cx="791271" cy="2418069"/>
            <a:chOff x="3144569" y="1266667"/>
            <a:chExt cx="1275552" cy="3897999"/>
          </a:xfrm>
        </p:grpSpPr>
        <p:sp>
          <p:nvSpPr>
            <p:cNvPr id="77" name="Rectangle 7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Right Arrow 84"/>
          <p:cNvSpPr/>
          <p:nvPr/>
        </p:nvSpPr>
        <p:spPr>
          <a:xfrm>
            <a:off x="7741245" y="2306503"/>
            <a:ext cx="714867" cy="409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8721424" y="1460588"/>
            <a:ext cx="791271" cy="2418069"/>
            <a:chOff x="3144569" y="1266667"/>
            <a:chExt cx="1275552" cy="3897999"/>
          </a:xfrm>
        </p:grpSpPr>
        <p:sp>
          <p:nvSpPr>
            <p:cNvPr id="87" name="Rectangle 86"/>
            <p:cNvSpPr/>
            <p:nvPr/>
          </p:nvSpPr>
          <p:spPr>
            <a:xfrm>
              <a:off x="3144569" y="1266667"/>
              <a:ext cx="1275552" cy="3897999"/>
            </a:xfrm>
            <a:prstGeom prst="rect">
              <a:avLst/>
            </a:prstGeom>
            <a:solidFill>
              <a:schemeClr val="bg1"/>
            </a:solidFill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3453397" y="1509564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3453394" y="2342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3692710" y="3215667"/>
              <a:ext cx="179275" cy="870683"/>
              <a:chOff x="6210976" y="2344984"/>
              <a:chExt cx="179275" cy="870683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6210976" y="2344984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6210976" y="3036392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6210976" y="2688677"/>
                <a:ext cx="179275" cy="17927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numCol="1"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1" name="Oval 90"/>
            <p:cNvSpPr/>
            <p:nvPr/>
          </p:nvSpPr>
          <p:spPr>
            <a:xfrm>
              <a:off x="3453395" y="4291849"/>
              <a:ext cx="657903" cy="657903"/>
            </a:xfrm>
            <a:prstGeom prst="ellipse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ctr"/>
            <a:lstStyle/>
            <a:p>
              <a:pPr algn="ctr"/>
              <a:endParaRPr lang="en-US"/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0739465" y="2128182"/>
            <a:ext cx="638159" cy="64505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4452194" y="4126494"/>
            <a:ext cx="1032329" cy="4616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2400" dirty="0"/>
              <a:t>layer 2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8600894" y="4108754"/>
            <a:ext cx="1032329" cy="4616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2400"/>
              <a:t>layer </a:t>
            </a:r>
            <a:r>
              <a:rPr lang="en-US" sz="2400" dirty="0"/>
              <a:t>n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0085416" y="3416992"/>
            <a:ext cx="1946256" cy="4616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2400" dirty="0"/>
              <a:t>output result</a:t>
            </a:r>
          </a:p>
        </p:txBody>
      </p:sp>
    </p:spTree>
    <p:extLst>
      <p:ext uri="{BB962C8B-B14F-4D97-AF65-F5344CB8AC3E}">
        <p14:creationId xmlns:p14="http://schemas.microsoft.com/office/powerpoint/2010/main" val="13431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7914" y="392264"/>
            <a:ext cx="6251836" cy="70788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4000" b="1" dirty="0">
                <a:latin typeface="+mj-lt"/>
              </a:rPr>
              <a:t>Hyper Parameters to Evol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100" y="1409700"/>
            <a:ext cx="12134850" cy="286232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600" dirty="0"/>
              <a:t># of neurons per 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layer ∊ {16,32,64,128}</a:t>
            </a:r>
            <a:endParaRPr lang="en-US" sz="3600" dirty="0"/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# of layers 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∊ {1,2,3,4}</a:t>
            </a:r>
            <a:endParaRPr lang="en-US" sz="3600" dirty="0"/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Activation function 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∊</a:t>
            </a:r>
            <a:r>
              <a:rPr lang="en-US" sz="3600" dirty="0"/>
              <a:t> {</a:t>
            </a:r>
            <a:r>
              <a:rPr lang="en-US" sz="3600" dirty="0" err="1"/>
              <a:t>relu</a:t>
            </a:r>
            <a:r>
              <a:rPr lang="en-US" sz="3600" dirty="0"/>
              <a:t>, </a:t>
            </a:r>
            <a:r>
              <a:rPr lang="en-US" sz="3600" dirty="0" err="1"/>
              <a:t>elu</a:t>
            </a:r>
            <a:r>
              <a:rPr lang="en-US" sz="3600" dirty="0"/>
              <a:t>, tanh, sigmoid}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600" dirty="0"/>
              <a:t>Optimizer </a:t>
            </a:r>
            <a:r>
              <a:rPr lang="en-US" sz="3600" dirty="0">
                <a:ea typeface="Abadi MT Condensed Extra Bold" charset="0"/>
                <a:cs typeface="Abadi MT Condensed Extra Bold" charset="0"/>
              </a:rPr>
              <a:t>∊</a:t>
            </a:r>
            <a:r>
              <a:rPr lang="en-US" sz="3600" dirty="0"/>
              <a:t> {</a:t>
            </a:r>
            <a:r>
              <a:rPr lang="en-US" sz="3600" dirty="0" err="1"/>
              <a:t>rmsprop</a:t>
            </a:r>
            <a:r>
              <a:rPr lang="en-US" sz="3600" dirty="0"/>
              <a:t>, </a:t>
            </a:r>
            <a:r>
              <a:rPr lang="en-US" sz="3600" dirty="0" err="1"/>
              <a:t>adam</a:t>
            </a:r>
            <a:r>
              <a:rPr lang="en-US" sz="3600" dirty="0"/>
              <a:t>, </a:t>
            </a:r>
            <a:r>
              <a:rPr lang="en-US" sz="3600" dirty="0" err="1"/>
              <a:t>sgd</a:t>
            </a:r>
            <a:r>
              <a:rPr lang="en-US" sz="3600" dirty="0"/>
              <a:t>, </a:t>
            </a:r>
            <a:r>
              <a:rPr lang="en-US" sz="3600" dirty="0" err="1"/>
              <a:t>adagrad,adadelta</a:t>
            </a:r>
            <a:r>
              <a:rPr lang="en-US" sz="3600" dirty="0"/>
              <a:t>, </a:t>
            </a:r>
            <a:r>
              <a:rPr lang="en-US" sz="3600" dirty="0" err="1"/>
              <a:t>adamax</a:t>
            </a:r>
            <a:r>
              <a:rPr lang="en-US" sz="3600" dirty="0"/>
              <a:t>, </a:t>
            </a:r>
            <a:r>
              <a:rPr lang="en-US" sz="3600" dirty="0" err="1"/>
              <a:t>nadam</a:t>
            </a:r>
            <a:r>
              <a:rPr lang="en-US" sz="36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1363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40326" y="430720"/>
            <a:ext cx="3467100" cy="646331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3600" dirty="0"/>
              <a:t>Fitness Fun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12751"/>
              </p:ext>
            </p:extLst>
          </p:nvPr>
        </p:nvGraphicFramePr>
        <p:xfrm>
          <a:off x="4927600" y="3035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0353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49437"/>
              </p:ext>
            </p:extLst>
          </p:nvPr>
        </p:nvGraphicFramePr>
        <p:xfrm>
          <a:off x="1901825" y="1143000"/>
          <a:ext cx="8534400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3492500" imgH="1866900" progId="Equation.DSMT4">
                  <p:embed/>
                </p:oleObj>
              </mc:Choice>
              <mc:Fallback>
                <p:oleObj name="Equation" r:id="rId6" imgW="3492500" imgH="1866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143000"/>
                        <a:ext cx="8534400" cy="456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0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95700" y="438150"/>
            <a:ext cx="5943600" cy="70788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r>
              <a:rPr lang="en-US" sz="4000" dirty="0"/>
              <a:t>Resulting Accuraci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700" y="1573831"/>
            <a:ext cx="5120640" cy="3302744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49" y="1583000"/>
            <a:ext cx="5120640" cy="329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61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F650D5-FB13-405A-9F0C-3F357019B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dirty="0">
                <a:cs typeface="Calibri Light"/>
              </a:rPr>
              <a:t>Conference Championships Case Study</a:t>
            </a:r>
            <a:endParaRPr 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770AFD70-F852-4F13-A4D5-88EAFD69D04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9677244"/>
              </p:ext>
            </p:extLst>
          </p:nvPr>
        </p:nvGraphicFramePr>
        <p:xfrm>
          <a:off x="726686" y="1825625"/>
          <a:ext cx="10279568" cy="27685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5960">
                  <a:extLst>
                    <a:ext uri="{9D8B030D-6E8A-4147-A177-3AD203B41FA5}">
                      <a16:colId xmlns:a16="http://schemas.microsoft.com/office/drawing/2014/main" xmlns="" val="2666376302"/>
                    </a:ext>
                  </a:extLst>
                </a:gridCol>
                <a:gridCol w="1547256">
                  <a:extLst>
                    <a:ext uri="{9D8B030D-6E8A-4147-A177-3AD203B41FA5}">
                      <a16:colId xmlns:a16="http://schemas.microsoft.com/office/drawing/2014/main" xmlns="" val="2435338318"/>
                    </a:ext>
                  </a:extLst>
                </a:gridCol>
                <a:gridCol w="1264664">
                  <a:extLst>
                    <a:ext uri="{9D8B030D-6E8A-4147-A177-3AD203B41FA5}">
                      <a16:colId xmlns:a16="http://schemas.microsoft.com/office/drawing/2014/main" xmlns="" val="3435765821"/>
                    </a:ext>
                  </a:extLst>
                </a:gridCol>
                <a:gridCol w="1405960">
                  <a:extLst>
                    <a:ext uri="{9D8B030D-6E8A-4147-A177-3AD203B41FA5}">
                      <a16:colId xmlns:a16="http://schemas.microsoft.com/office/drawing/2014/main" xmlns="" val="3171150453"/>
                    </a:ext>
                  </a:extLst>
                </a:gridCol>
                <a:gridCol w="1733476">
                  <a:extLst>
                    <a:ext uri="{9D8B030D-6E8A-4147-A177-3AD203B41FA5}">
                      <a16:colId xmlns:a16="http://schemas.microsoft.com/office/drawing/2014/main" xmlns="" val="2960703929"/>
                    </a:ext>
                  </a:extLst>
                </a:gridCol>
                <a:gridCol w="1472593">
                  <a:extLst>
                    <a:ext uri="{9D8B030D-6E8A-4147-A177-3AD203B41FA5}">
                      <a16:colId xmlns:a16="http://schemas.microsoft.com/office/drawing/2014/main" xmlns="" val="2127437086"/>
                    </a:ext>
                  </a:extLst>
                </a:gridCol>
                <a:gridCol w="1449659">
                  <a:extLst>
                    <a:ext uri="{9D8B030D-6E8A-4147-A177-3AD203B41FA5}">
                      <a16:colId xmlns:a16="http://schemas.microsoft.com/office/drawing/2014/main" xmlns="" val="30525246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ea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eam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ctual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edicted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Vegas Sc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ver/Under Actual/Vegas/Predic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pread Actual/Vegas/Predi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2485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l">
                        <a:buNone/>
                      </a:pPr>
                      <a:r>
                        <a:rPr lang="en-US"/>
                        <a:t>Ohio St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wester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 – 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4.0-2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40.25 - 23.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9/64/55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21/12.4/16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61588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laba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org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 - 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.6-20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38 - 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3/59.6/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7/19.6/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8869918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Washing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Uta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10 -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32.1-3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24.75 - 2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13/63.7/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7/.5/4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86247608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Tex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Oklaho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27 - 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16.4-3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35.5 - 4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66/53.9/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22/21.1/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83367125"/>
                  </a:ext>
                </a:extLst>
              </a:tr>
              <a:tr h="370838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Clem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Pi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42 - 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37.5-16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41 - 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52/53.9/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dirty="0"/>
                        <a:t>32/21.1/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899869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533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538522-C56C-4567-818C-AD379EC8D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>
                <a:cs typeface="Calibri Light"/>
              </a:rPr>
              <a:t>Prediction Statistics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4B7ADD8-7E92-4C94-8794-72FDF87796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numCol="1" rtlCol="0" anchor="t">
            <a:normAutofit/>
          </a:bodyPr>
          <a:lstStyle/>
          <a:p>
            <a:r>
              <a:rPr lang="en-US" dirty="0">
                <a:cs typeface="Calibri"/>
              </a:rPr>
              <a:t>Percent of winners correctly picked: 71.8%</a:t>
            </a:r>
          </a:p>
          <a:p>
            <a:r>
              <a:rPr lang="en-US" dirty="0">
                <a:cs typeface="Calibri"/>
              </a:rPr>
              <a:t>Mean difference between actual and predicted score: 10.1</a:t>
            </a:r>
          </a:p>
          <a:p>
            <a:pPr lvl="1"/>
            <a:r>
              <a:rPr lang="en-US" dirty="0">
                <a:cs typeface="Calibri"/>
              </a:rPr>
              <a:t>Standard Deviation: 15.5</a:t>
            </a:r>
          </a:p>
          <a:p>
            <a:r>
              <a:rPr lang="en-US" dirty="0">
                <a:cs typeface="Calibri"/>
              </a:rPr>
              <a:t>Mean difference between actual and predicted over/under: 14.0</a:t>
            </a:r>
            <a:endParaRPr lang="en-US" dirty="0"/>
          </a:p>
          <a:p>
            <a:pPr lvl="1"/>
            <a:r>
              <a:rPr lang="en-US" dirty="0">
                <a:cs typeface="Calibri"/>
              </a:rPr>
              <a:t>Standard Deviation: 17.8</a:t>
            </a:r>
          </a:p>
          <a:p>
            <a:r>
              <a:rPr lang="en-US" dirty="0">
                <a:cs typeface="Calibri"/>
              </a:rPr>
              <a:t>Mean difference in point spread: 17.22</a:t>
            </a:r>
          </a:p>
          <a:p>
            <a:pPr lvl="1"/>
            <a:r>
              <a:rPr lang="en-US" dirty="0">
                <a:cs typeface="Calibri"/>
              </a:rPr>
              <a:t>Standard Deviation: 4.35</a:t>
            </a:r>
          </a:p>
          <a:p>
            <a:endParaRPr lang="en-US" dirty="0">
              <a:cs typeface="Calibri"/>
            </a:endParaRPr>
          </a:p>
          <a:p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687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5</TotalTime>
  <Words>571</Words>
  <Application>Microsoft Macintosh PowerPoint</Application>
  <PresentationFormat>Widescreen</PresentationFormat>
  <Paragraphs>113</Paragraphs>
  <Slides>1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badi MT Condensed Extra Bold</vt:lpstr>
      <vt:lpstr>Calibri</vt:lpstr>
      <vt:lpstr>Calibri Light</vt:lpstr>
      <vt:lpstr>Mangal</vt:lpstr>
      <vt:lpstr>Arial</vt:lpstr>
      <vt:lpstr>Office Theme</vt:lpstr>
      <vt:lpstr>Equation</vt:lpstr>
      <vt:lpstr>Predicting NCAA Football Game Scores</vt:lpstr>
      <vt:lpstr>Problem Overview</vt:lpstr>
      <vt:lpstr>Dataset</vt:lpstr>
      <vt:lpstr>PowerPoint Presentation</vt:lpstr>
      <vt:lpstr>PowerPoint Presentation</vt:lpstr>
      <vt:lpstr>PowerPoint Presentation</vt:lpstr>
      <vt:lpstr>PowerPoint Presentation</vt:lpstr>
      <vt:lpstr>Conference Championships Case Study</vt:lpstr>
      <vt:lpstr>Prediction Statistics</vt:lpstr>
      <vt:lpstr>Long-Term Comparison with Vegas</vt:lpstr>
      <vt:lpstr>PowerPoint Presentation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, Chi</dc:creator>
  <cp:lastModifiedBy>Jin, Chi</cp:lastModifiedBy>
  <cp:revision>155</cp:revision>
  <dcterms:created xsi:type="dcterms:W3CDTF">2018-11-28T22:58:08Z</dcterms:created>
  <dcterms:modified xsi:type="dcterms:W3CDTF">2018-12-08T00:02:01Z</dcterms:modified>
</cp:coreProperties>
</file>